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276D2A">
      <w:pPr>
        <w:pStyle w:val="2"/>
        <w:bidi w:val="0"/>
        <w:jc w:val="center"/>
        <w:rPr>
          <w:rFonts w:hint="default" w:ascii="宋体" w:hAnsi="宋体" w:eastAsia="宋体" w:cs="宋体"/>
          <w:color w:val="auto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20400</wp:posOffset>
            </wp:positionH>
            <wp:positionV relativeFrom="topMargin">
              <wp:posOffset>10198100</wp:posOffset>
            </wp:positionV>
            <wp:extent cx="381000" cy="444500"/>
            <wp:effectExtent l="0" t="0" r="0" b="12700"/>
            <wp:wrapNone/>
            <wp:docPr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auto"/>
          <w:sz w:val="28"/>
          <w:szCs w:val="28"/>
          <w:lang w:val="en-US" w:eastAsia="zh-CN"/>
        </w:rPr>
        <w:t>2025年</w:t>
      </w:r>
      <w:r>
        <w:rPr>
          <w:rFonts w:hint="default" w:ascii="宋体" w:hAnsi="宋体" w:eastAsia="宋体" w:cs="宋体"/>
          <w:color w:val="auto"/>
          <w:sz w:val="28"/>
          <w:szCs w:val="28"/>
          <w:lang w:val="en-US" w:eastAsia="zh-CN"/>
        </w:rPr>
        <w:t>全国普通高等学校运动训练、民族传统体育专业单独统一招生考试</w:t>
      </w:r>
    </w:p>
    <w:p w14:paraId="626A16FA">
      <w:pPr>
        <w:pStyle w:val="2"/>
        <w:bidi w:val="0"/>
        <w:jc w:val="center"/>
        <w:rPr>
          <w:rFonts w:hint="default" w:ascii="宋体" w:hAnsi="宋体" w:eastAsia="宋体" w:cs="宋体"/>
          <w:color w:val="auto"/>
          <w:sz w:val="28"/>
          <w:szCs w:val="28"/>
          <w:lang w:val="en-US" w:eastAsia="zh-CN"/>
        </w:rPr>
      </w:pPr>
      <w:r>
        <w:rPr>
          <w:rFonts w:hint="default" w:ascii="宋体" w:hAnsi="宋体" w:eastAsia="宋体" w:cs="宋体"/>
          <w:color w:val="auto"/>
          <w:sz w:val="28"/>
          <w:szCs w:val="28"/>
          <w:lang w:val="en-US" w:eastAsia="zh-CN"/>
        </w:rPr>
        <w:t>数学</w:t>
      </w:r>
      <w:r>
        <w:rPr>
          <w:rFonts w:hint="eastAsia" w:ascii="宋体" w:hAnsi="宋体" w:eastAsia="宋体" w:cs="宋体"/>
          <w:color w:val="auto"/>
          <w:sz w:val="28"/>
          <w:szCs w:val="28"/>
          <w:lang w:val="en-US" w:eastAsia="zh-CN"/>
        </w:rPr>
        <w:t>（仿真卷）</w:t>
      </w:r>
    </w:p>
    <w:p w14:paraId="6DCBB05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一、选择题:本题共8小题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每小题8分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共64分。在每小题给出的四个选项中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只有一项是符合题目要求的。</w:t>
      </w:r>
      <w:r>
        <w:rPr>
          <w:rFonts w:hint="default"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集合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5" o:spt="75" type="#_x0000_t75" style="height:20.25pt;width:18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那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A∩B=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3A39F32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8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9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30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6">
            <o:LockedField>false</o:LockedField>
          </o:OLEObject>
        </w:object>
      </w:r>
    </w:p>
    <w:p w14:paraId="5C329D8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下列函数中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既是偶函数又在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3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单调递增的函数是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1CD2F76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3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35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6">
            <o:LockedField>false</o:LockedField>
          </o:OLEObject>
        </w:object>
      </w:r>
    </w:p>
    <w:p w14:paraId="6469E15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6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那么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7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4CF6A5E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-2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8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4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4">
            <o:LockedField>false</o:LockedField>
          </o:OLEObject>
        </w:object>
      </w:r>
    </w:p>
    <w:p w14:paraId="2D47DDA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4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是公差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等差数列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4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为其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项和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若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4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0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101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=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390EE26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-2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1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-1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2</w:t>
      </w:r>
    </w:p>
    <w:p w14:paraId="0B104CA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用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4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这5个数字组成无重复数字的三位数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其中奇数有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个</w:t>
      </w:r>
    </w:p>
    <w:p w14:paraId="0B5893B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48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24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36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12</w:t>
      </w:r>
    </w:p>
    <w:p w14:paraId="60274AB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47" o:spt="75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最小值是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5E6A1EA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8"/>
          <w:sz w:val="24"/>
          <w:szCs w:val="24"/>
        </w:rPr>
        <w:object>
          <v:shape id="_x0000_i104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8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8"/>
          <w:sz w:val="24"/>
          <w:szCs w:val="24"/>
        </w:rPr>
        <w:object>
          <v:shape id="_x0000_i104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8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8"/>
          <w:sz w:val="24"/>
          <w:szCs w:val="24"/>
        </w:rPr>
        <w:object>
          <v:shape id="_x0000_i105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8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8"/>
          <w:sz w:val="24"/>
          <w:szCs w:val="24"/>
        </w:rPr>
        <w:object>
          <v:shape id="_x0000_i105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7">
            <o:LockedField>false</o:LockedField>
          </o:OLEObject>
        </w:object>
      </w:r>
    </w:p>
    <w:p w14:paraId="3652B30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7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直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过点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3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且与直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4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垂直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直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方程是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74A5635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6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7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8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2">
            <o:LockedField>false</o:LockedField>
          </o:OLEObject>
        </w:object>
      </w:r>
    </w:p>
    <w:p w14:paraId="07E1AB0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8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直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平面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且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下面命题中正确的是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776BB11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①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②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③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④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7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4">
            <o:LockedField>false</o:LockedField>
          </o:OLEObject>
        </w:object>
      </w:r>
    </w:p>
    <w:p w14:paraId="7976A9D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①②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②③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③④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bookmarkStart w:id="0" w:name="_GoBack"/>
      <w:bookmarkEnd w:id="0"/>
      <w:r>
        <w:rPr>
          <w:rFonts w:hint="default"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t>(1)④</w:t>
      </w:r>
    </w:p>
    <w:p w14:paraId="585F2E5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二、填空题:本题共4小题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每小题8分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共32分。</w:t>
      </w:r>
    </w:p>
    <w:p w14:paraId="5682B71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9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不等式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1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解集是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  <w:lang w:val="en-US" w:eastAsia="zh-CN"/>
        </w:rPr>
        <w:t xml:space="preserve">               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</w:p>
    <w:p w14:paraId="2557E32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10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双曲线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72" o:spt="75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一条渐近线通过点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其离心率为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</w:p>
    <w:p w14:paraId="366DF89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u w:val="singl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11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在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074" o:spt="75" type="#_x0000_t75" style="height:36.75pt;width:53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展开式中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5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系数为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  <w:lang w:val="en-US" w:eastAsia="zh-CN"/>
        </w:rPr>
        <w:t xml:space="preserve">       </w:t>
      </w:r>
    </w:p>
    <w:p w14:paraId="33E68FD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12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在等比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中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77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则等比数列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公比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7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</w:t>
      </w:r>
    </w:p>
    <w:p w14:paraId="2F294D4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三、解答题:本题共3小题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每小题18分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共54分。解答应写出文字说明、证明过程或演算步骤。</w:t>
      </w:r>
    </w:p>
    <w:p w14:paraId="5E856CC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13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从10位同学(其中6女4男)中随机选出3位参加测验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每位女同学能通过测验的概率均为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8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每位男同学能通过测验的概率均为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8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试求:</w:t>
      </w:r>
    </w:p>
    <w:p w14:paraId="3FAB415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1）选出的3位同学中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至少有一位男同学的概率</w:t>
      </w:r>
    </w:p>
    <w:p w14:paraId="27F7B80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2）10位同学中女甲和男乙被选中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并通过测验的概率</w:t>
      </w:r>
    </w:p>
    <w:p w14:paraId="655A8D5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14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点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2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到抛物线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3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准线的距离为2</w:t>
      </w:r>
    </w:p>
    <w:p w14:paraId="5DED75C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(1)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8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方程及焦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8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坐标</w:t>
      </w:r>
    </w:p>
    <w:p w14:paraId="79CB78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2）设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8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关于原点0的对称点为点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过点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作不经过点0的直线与抛物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8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交于两点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9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直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9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分别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交轴于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93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两点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94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值</w:t>
      </w:r>
    </w:p>
    <w:p w14:paraId="0DEB1A0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15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已知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95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2">
            <o:LockedField>false</o:LockedField>
          </o:OLEObject>
        </w:object>
      </w:r>
    </w:p>
    <w:p w14:paraId="0F534B9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1）求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9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在点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97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处的切线方程</w:t>
      </w:r>
    </w:p>
    <w:p w14:paraId="32A9AED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2）证明:当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9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时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99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50">
            <o:LockedField>false</o:LockedField>
          </o:OLEObject>
        </w:object>
      </w:r>
    </w:p>
    <w:sectPr>
      <w:headerReference r:id="rId4" w:type="default"/>
      <w:footerReference r:id="rId5" w:type="default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DCB932">
    <w:pPr>
      <w:widowControl w:val="0"/>
      <w:tabs>
        <w:tab w:val="center" w:pos="4153"/>
        <w:tab w:val="right" w:pos="8306"/>
      </w:tabs>
      <w:snapToGrid w:val="0"/>
      <w:spacing w:after="0"/>
      <w:jc w:val="left"/>
      <w:rPr>
        <w:rFonts w:ascii="Times New Roman" w:hAnsi="Times New Roman" w:eastAsia="宋体" w:cs="Times New Roman"/>
        <w:sz w:val="2"/>
        <w:szCs w:val="2"/>
        <w:lang w:eastAsia="zh-CN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2126FB"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762126FB"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B9AA4A">
    <w:pPr>
      <w:widowControl w:val="0"/>
      <w:pBdr>
        <w:bottom w:val="none" w:color="auto" w:sz="0" w:space="1"/>
      </w:pBdr>
      <w:snapToGrid w:val="0"/>
      <w:spacing w:after="0"/>
      <w:jc w:val="both"/>
      <w:rPr>
        <w:rFonts w:ascii="Times New Roman" w:hAnsi="Times New Roman" w:eastAsia="宋体" w:cs="Times New Roman"/>
        <w:sz w:val="2"/>
        <w:szCs w:val="2"/>
        <w:lang w:eastAsia="zh-CN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0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4C010A61"/>
    <w:rsid w:val="002221FB"/>
    <w:rsid w:val="004151FC"/>
    <w:rsid w:val="004A2058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97355C"/>
    <w:rsid w:val="02A70D5A"/>
    <w:rsid w:val="02CE3E93"/>
    <w:rsid w:val="030614F6"/>
    <w:rsid w:val="0311121D"/>
    <w:rsid w:val="033B78B3"/>
    <w:rsid w:val="0365065E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455363"/>
    <w:rsid w:val="04B54A0D"/>
    <w:rsid w:val="04CF2ADD"/>
    <w:rsid w:val="04D8688E"/>
    <w:rsid w:val="0515545E"/>
    <w:rsid w:val="052C1D5C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91652A"/>
    <w:rsid w:val="0796569A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CE1783"/>
    <w:rsid w:val="090E5BA6"/>
    <w:rsid w:val="0942719B"/>
    <w:rsid w:val="095347F5"/>
    <w:rsid w:val="095A3511"/>
    <w:rsid w:val="09A94A78"/>
    <w:rsid w:val="09AA32C5"/>
    <w:rsid w:val="09B31E0E"/>
    <w:rsid w:val="09BE322F"/>
    <w:rsid w:val="0A6B7286"/>
    <w:rsid w:val="0A724796"/>
    <w:rsid w:val="0A842763"/>
    <w:rsid w:val="0AB63FA3"/>
    <w:rsid w:val="0AF1709C"/>
    <w:rsid w:val="0B002A12"/>
    <w:rsid w:val="0B464C2D"/>
    <w:rsid w:val="0B5A6348"/>
    <w:rsid w:val="0B5E7256"/>
    <w:rsid w:val="0B9144FC"/>
    <w:rsid w:val="0B9A11DB"/>
    <w:rsid w:val="0B9B2FA6"/>
    <w:rsid w:val="0BC13973"/>
    <w:rsid w:val="0BE902B0"/>
    <w:rsid w:val="0BFF3914"/>
    <w:rsid w:val="0C193AD3"/>
    <w:rsid w:val="0C280207"/>
    <w:rsid w:val="0C320C3D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A65B52"/>
    <w:rsid w:val="10AA3894"/>
    <w:rsid w:val="10AF0BAA"/>
    <w:rsid w:val="10C314CE"/>
    <w:rsid w:val="10E943BC"/>
    <w:rsid w:val="11252341"/>
    <w:rsid w:val="1149120C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B40A1F"/>
    <w:rsid w:val="12EA5817"/>
    <w:rsid w:val="12F20A56"/>
    <w:rsid w:val="133B07BF"/>
    <w:rsid w:val="134145E9"/>
    <w:rsid w:val="134479C3"/>
    <w:rsid w:val="136B1F38"/>
    <w:rsid w:val="13B007C4"/>
    <w:rsid w:val="13CB5226"/>
    <w:rsid w:val="13D24F86"/>
    <w:rsid w:val="14106E16"/>
    <w:rsid w:val="14155505"/>
    <w:rsid w:val="142B0848"/>
    <w:rsid w:val="143149FB"/>
    <w:rsid w:val="144347D6"/>
    <w:rsid w:val="149619F3"/>
    <w:rsid w:val="14C802F8"/>
    <w:rsid w:val="14CF109C"/>
    <w:rsid w:val="14D52C06"/>
    <w:rsid w:val="14D82CFE"/>
    <w:rsid w:val="14E1762E"/>
    <w:rsid w:val="150364BD"/>
    <w:rsid w:val="15286C5F"/>
    <w:rsid w:val="154C01A3"/>
    <w:rsid w:val="155166EE"/>
    <w:rsid w:val="15795F03"/>
    <w:rsid w:val="159C6967"/>
    <w:rsid w:val="159F2EA4"/>
    <w:rsid w:val="15E441A9"/>
    <w:rsid w:val="160B6B83"/>
    <w:rsid w:val="16216879"/>
    <w:rsid w:val="16786FA1"/>
    <w:rsid w:val="16B007A9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64E9E"/>
    <w:rsid w:val="1A057AF4"/>
    <w:rsid w:val="1A5A2585"/>
    <w:rsid w:val="1A7A4617"/>
    <w:rsid w:val="1A92114F"/>
    <w:rsid w:val="1AB45B12"/>
    <w:rsid w:val="1ADA3FB8"/>
    <w:rsid w:val="1AE62249"/>
    <w:rsid w:val="1B1601E9"/>
    <w:rsid w:val="1B783A2E"/>
    <w:rsid w:val="1B90704B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773B04"/>
    <w:rsid w:val="1D7C2114"/>
    <w:rsid w:val="1DAE2D0C"/>
    <w:rsid w:val="1DC67833"/>
    <w:rsid w:val="1E0E6048"/>
    <w:rsid w:val="1E192999"/>
    <w:rsid w:val="1E5B78DA"/>
    <w:rsid w:val="1E7178AB"/>
    <w:rsid w:val="1ECC77BF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731529"/>
    <w:rsid w:val="1F78398C"/>
    <w:rsid w:val="1F8023F3"/>
    <w:rsid w:val="1F8A7F10"/>
    <w:rsid w:val="1FA555D7"/>
    <w:rsid w:val="1FF97A4C"/>
    <w:rsid w:val="205E1154"/>
    <w:rsid w:val="20755C54"/>
    <w:rsid w:val="208F6CFB"/>
    <w:rsid w:val="20C669B1"/>
    <w:rsid w:val="20CB5324"/>
    <w:rsid w:val="20F740B9"/>
    <w:rsid w:val="21045610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353138A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54110B"/>
    <w:rsid w:val="266209ED"/>
    <w:rsid w:val="26A76700"/>
    <w:rsid w:val="26D159B7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F4084"/>
    <w:rsid w:val="2CAE4D4C"/>
    <w:rsid w:val="2CD80972"/>
    <w:rsid w:val="2CE10738"/>
    <w:rsid w:val="2D30268B"/>
    <w:rsid w:val="2D354AC0"/>
    <w:rsid w:val="2D475BF5"/>
    <w:rsid w:val="2D5A2500"/>
    <w:rsid w:val="2D8D2579"/>
    <w:rsid w:val="2DB163AB"/>
    <w:rsid w:val="2DD7444D"/>
    <w:rsid w:val="2DE23AA6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BE1BAC"/>
    <w:rsid w:val="301402BF"/>
    <w:rsid w:val="301C511C"/>
    <w:rsid w:val="302E374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893DC7"/>
    <w:rsid w:val="328D6A29"/>
    <w:rsid w:val="32BC4EE4"/>
    <w:rsid w:val="32BE51C6"/>
    <w:rsid w:val="334C3D6A"/>
    <w:rsid w:val="335926A9"/>
    <w:rsid w:val="337645BB"/>
    <w:rsid w:val="33C817B8"/>
    <w:rsid w:val="340A6274"/>
    <w:rsid w:val="341034E4"/>
    <w:rsid w:val="34121140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70847D1"/>
    <w:rsid w:val="37162B9B"/>
    <w:rsid w:val="372123D8"/>
    <w:rsid w:val="37652B59"/>
    <w:rsid w:val="37BD0825"/>
    <w:rsid w:val="37C404E8"/>
    <w:rsid w:val="37D067FC"/>
    <w:rsid w:val="37E92035"/>
    <w:rsid w:val="38105BC8"/>
    <w:rsid w:val="383275DF"/>
    <w:rsid w:val="38393204"/>
    <w:rsid w:val="38584CF0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9B6793"/>
    <w:rsid w:val="3AB97FE4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C06C8"/>
    <w:rsid w:val="40300E10"/>
    <w:rsid w:val="40A41F1C"/>
    <w:rsid w:val="40C23327"/>
    <w:rsid w:val="40EB298B"/>
    <w:rsid w:val="40F6645A"/>
    <w:rsid w:val="412D10FA"/>
    <w:rsid w:val="413A022F"/>
    <w:rsid w:val="41443CDD"/>
    <w:rsid w:val="418923FC"/>
    <w:rsid w:val="41A4552E"/>
    <w:rsid w:val="41BB0BAE"/>
    <w:rsid w:val="41CD1FC0"/>
    <w:rsid w:val="41E2740D"/>
    <w:rsid w:val="41ED17A8"/>
    <w:rsid w:val="422D5F11"/>
    <w:rsid w:val="42630386"/>
    <w:rsid w:val="42975177"/>
    <w:rsid w:val="42AB22D4"/>
    <w:rsid w:val="42C341BE"/>
    <w:rsid w:val="42E07192"/>
    <w:rsid w:val="42E12896"/>
    <w:rsid w:val="43A45114"/>
    <w:rsid w:val="43A72B39"/>
    <w:rsid w:val="43CD4BC8"/>
    <w:rsid w:val="43DA7C9E"/>
    <w:rsid w:val="43E77A4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6F2434"/>
    <w:rsid w:val="45E069F2"/>
    <w:rsid w:val="45F56CF5"/>
    <w:rsid w:val="460453A6"/>
    <w:rsid w:val="46091651"/>
    <w:rsid w:val="460F14C8"/>
    <w:rsid w:val="46133FC0"/>
    <w:rsid w:val="461E3701"/>
    <w:rsid w:val="46476F82"/>
    <w:rsid w:val="46516BD2"/>
    <w:rsid w:val="466C70E1"/>
    <w:rsid w:val="46A44F19"/>
    <w:rsid w:val="46D709AA"/>
    <w:rsid w:val="4702782B"/>
    <w:rsid w:val="47520125"/>
    <w:rsid w:val="47893599"/>
    <w:rsid w:val="479000C6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C3761"/>
    <w:rsid w:val="49122683"/>
    <w:rsid w:val="492A053B"/>
    <w:rsid w:val="49471489"/>
    <w:rsid w:val="495E6370"/>
    <w:rsid w:val="498D72D3"/>
    <w:rsid w:val="49C26CB6"/>
    <w:rsid w:val="4A3C3410"/>
    <w:rsid w:val="4A6833FD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010A61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7122E5"/>
    <w:rsid w:val="4FE05EBD"/>
    <w:rsid w:val="4FE46067"/>
    <w:rsid w:val="4FE92D8A"/>
    <w:rsid w:val="4FFF752F"/>
    <w:rsid w:val="50081462"/>
    <w:rsid w:val="500A094A"/>
    <w:rsid w:val="50215497"/>
    <w:rsid w:val="50396DAE"/>
    <w:rsid w:val="50513701"/>
    <w:rsid w:val="50616942"/>
    <w:rsid w:val="506F2BEB"/>
    <w:rsid w:val="50B432AB"/>
    <w:rsid w:val="50C20DE8"/>
    <w:rsid w:val="50E83041"/>
    <w:rsid w:val="510E0CFA"/>
    <w:rsid w:val="516736A1"/>
    <w:rsid w:val="519E40A2"/>
    <w:rsid w:val="51D53D43"/>
    <w:rsid w:val="520A3281"/>
    <w:rsid w:val="5238470B"/>
    <w:rsid w:val="52465376"/>
    <w:rsid w:val="525C710B"/>
    <w:rsid w:val="526B3F2A"/>
    <w:rsid w:val="52847977"/>
    <w:rsid w:val="528719A4"/>
    <w:rsid w:val="52AD54CD"/>
    <w:rsid w:val="534764ED"/>
    <w:rsid w:val="535B75AE"/>
    <w:rsid w:val="535B781F"/>
    <w:rsid w:val="537B5ACB"/>
    <w:rsid w:val="53A86557"/>
    <w:rsid w:val="53C1284C"/>
    <w:rsid w:val="53D741C6"/>
    <w:rsid w:val="53E4537B"/>
    <w:rsid w:val="53E46B4C"/>
    <w:rsid w:val="545A0CF3"/>
    <w:rsid w:val="545F748F"/>
    <w:rsid w:val="546A643A"/>
    <w:rsid w:val="54B465D2"/>
    <w:rsid w:val="54D80358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A11352"/>
    <w:rsid w:val="58DD33E5"/>
    <w:rsid w:val="58E5171C"/>
    <w:rsid w:val="58E77263"/>
    <w:rsid w:val="591C0E16"/>
    <w:rsid w:val="5999312B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BE5A51"/>
    <w:rsid w:val="5BED158B"/>
    <w:rsid w:val="5BEE4F1B"/>
    <w:rsid w:val="5C2B5DB5"/>
    <w:rsid w:val="5C472023"/>
    <w:rsid w:val="5C4F1837"/>
    <w:rsid w:val="5C6170E2"/>
    <w:rsid w:val="5C6505C9"/>
    <w:rsid w:val="5C7A3771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166B16"/>
    <w:rsid w:val="613A7B97"/>
    <w:rsid w:val="61667216"/>
    <w:rsid w:val="616758EE"/>
    <w:rsid w:val="61CE4D3B"/>
    <w:rsid w:val="61DD3F63"/>
    <w:rsid w:val="61E30386"/>
    <w:rsid w:val="61E4167C"/>
    <w:rsid w:val="62175534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AD36A6"/>
    <w:rsid w:val="63BF6FD1"/>
    <w:rsid w:val="63F22B88"/>
    <w:rsid w:val="64903A6F"/>
    <w:rsid w:val="655573EA"/>
    <w:rsid w:val="6590017C"/>
    <w:rsid w:val="65DC4CFC"/>
    <w:rsid w:val="65DD3E8F"/>
    <w:rsid w:val="6611354C"/>
    <w:rsid w:val="66406602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E76081"/>
    <w:rsid w:val="6C302907"/>
    <w:rsid w:val="6C514788"/>
    <w:rsid w:val="6C5C504B"/>
    <w:rsid w:val="6C943D87"/>
    <w:rsid w:val="6C951ED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462290"/>
    <w:rsid w:val="735A7AD7"/>
    <w:rsid w:val="736A15D3"/>
    <w:rsid w:val="737443BB"/>
    <w:rsid w:val="739509AF"/>
    <w:rsid w:val="739B2C2B"/>
    <w:rsid w:val="73C82B32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39704C"/>
    <w:rsid w:val="75C018B9"/>
    <w:rsid w:val="75D70109"/>
    <w:rsid w:val="75E1341E"/>
    <w:rsid w:val="76062E7E"/>
    <w:rsid w:val="76157686"/>
    <w:rsid w:val="764C1A5D"/>
    <w:rsid w:val="768230E0"/>
    <w:rsid w:val="76A038F3"/>
    <w:rsid w:val="76B2120E"/>
    <w:rsid w:val="76DD31DC"/>
    <w:rsid w:val="76E46FC0"/>
    <w:rsid w:val="76EC235D"/>
    <w:rsid w:val="76F41589"/>
    <w:rsid w:val="771D30B6"/>
    <w:rsid w:val="77496608"/>
    <w:rsid w:val="775B1F01"/>
    <w:rsid w:val="779C1411"/>
    <w:rsid w:val="77A75127"/>
    <w:rsid w:val="77AC1BC4"/>
    <w:rsid w:val="77EC0ED9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908D7"/>
    <w:rsid w:val="7A824BA2"/>
    <w:rsid w:val="7A92560D"/>
    <w:rsid w:val="7A94290D"/>
    <w:rsid w:val="7A970497"/>
    <w:rsid w:val="7AA624B2"/>
    <w:rsid w:val="7B6018A2"/>
    <w:rsid w:val="7BBA59AF"/>
    <w:rsid w:val="7BD323FA"/>
    <w:rsid w:val="7BE9182D"/>
    <w:rsid w:val="7BED0CE5"/>
    <w:rsid w:val="7BF644F3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627C1"/>
    <w:rsid w:val="7F9E2012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spacing w:after="200"/>
    </w:pPr>
    <w:rPr>
      <w:rFonts w:asciiTheme="minorHAnsi" w:hAnsiTheme="minorHAnsi" w:eastAsiaTheme="minorEastAsia" w:cstheme="minorBidi"/>
      <w:sz w:val="24"/>
      <w:szCs w:val="24"/>
      <w:lang w:val="en-US" w:eastAsia="en-US" w:bidi="ar-SA"/>
    </w:rPr>
  </w:style>
  <w:style w:type="paragraph" w:styleId="2">
    <w:name w:val="heading 1"/>
    <w:basedOn w:val="1"/>
    <w:next w:val="3"/>
    <w:qFormat/>
    <w:uiPriority w:val="9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4874CB" w:themeColor="accent1"/>
      <w:sz w:val="32"/>
      <w:szCs w:val="32"/>
      <w14:textFill>
        <w14:solidFill>
          <w14:schemeClr w14:val="accent1"/>
        </w14:solidFill>
      </w14:textFill>
    </w:rPr>
  </w:style>
  <w:style w:type="character" w:default="1" w:styleId="7">
    <w:name w:val="Default Paragraph Font"/>
    <w:autoRedefine/>
    <w:semiHidden/>
    <w:qFormat/>
    <w:uiPriority w:val="0"/>
  </w:style>
  <w:style w:type="table" w:default="1" w:styleId="6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before="180" w:after="180"/>
    </w:pPr>
  </w:style>
  <w:style w:type="paragraph" w:styleId="4">
    <w:name w:val="footer"/>
    <w:basedOn w:val="1"/>
    <w:link w:val="9"/>
    <w:unhideWhenUsed/>
    <w:qFormat/>
    <w:uiPriority w:val="99"/>
    <w:pPr>
      <w:widowControl w:val="0"/>
      <w:tabs>
        <w:tab w:val="center" w:pos="4153"/>
        <w:tab w:val="right" w:pos="8306"/>
      </w:tabs>
      <w:snapToGrid w:val="0"/>
      <w:spacing w:after="0"/>
    </w:pPr>
    <w:rPr>
      <w:rFonts w:ascii="Times New Roman" w:hAnsi="Times New Roman" w:eastAsia="宋体" w:cs="Times New Roman"/>
      <w:sz w:val="18"/>
      <w:szCs w:val="18"/>
      <w:lang w:eastAsia="zh-CN"/>
    </w:rPr>
  </w:style>
  <w:style w:type="paragraph" w:styleId="5">
    <w:name w:val="header"/>
    <w:basedOn w:val="1"/>
    <w:link w:val="8"/>
    <w:unhideWhenUsed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snapToGrid w:val="0"/>
      <w:spacing w:after="0"/>
      <w:jc w:val="center"/>
    </w:pPr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8">
    <w:name w:val="页眉 Char"/>
    <w:link w:val="5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9">
    <w:name w:val="页脚 Char"/>
    <w:link w:val="4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png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header" Target="head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3" Type="http://schemas.openxmlformats.org/officeDocument/2006/relationships/fontTable" Target="fontTable.xml"/><Relationship Id="rId152" Type="http://schemas.openxmlformats.org/officeDocument/2006/relationships/customXml" Target="../customXml/item1.xml"/><Relationship Id="rId151" Type="http://schemas.openxmlformats.org/officeDocument/2006/relationships/image" Target="media/image72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671</Words>
  <Characters>714</Characters>
  <Lines>0</Lines>
  <Paragraphs>0</Paragraphs>
  <TotalTime>6</TotalTime>
  <ScaleCrop>false</ScaleCrop>
  <LinksUpToDate>false</LinksUpToDate>
  <CharactersWithSpaces>714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16T14:03:00Z</dcterms:created>
  <dc:creator>皮卡皮卡</dc:creator>
  <cp:lastModifiedBy>刘光辉</cp:lastModifiedBy>
  <dcterms:modified xsi:type="dcterms:W3CDTF">2025-02-19T14:53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8681AC0BF68840DF9D03E8F53B6260BB_12</vt:lpwstr>
  </property>
</Properties>
</file>